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1" r:id="rId1"/>
  </p:sldMasterIdLst>
  <p:notesMasterIdLst>
    <p:notesMasterId r:id="rId53"/>
  </p:notesMasterIdLst>
  <p:handoutMasterIdLst>
    <p:handoutMasterId r:id="rId54"/>
  </p:handoutMasterIdLst>
  <p:sldIdLst>
    <p:sldId id="256" r:id="rId2"/>
    <p:sldId id="257" r:id="rId3"/>
    <p:sldId id="309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28" r:id="rId22"/>
    <p:sldId id="329" r:id="rId23"/>
    <p:sldId id="330" r:id="rId24"/>
    <p:sldId id="331" r:id="rId25"/>
    <p:sldId id="332" r:id="rId26"/>
    <p:sldId id="333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346" r:id="rId40"/>
    <p:sldId id="347" r:id="rId41"/>
    <p:sldId id="348" r:id="rId42"/>
    <p:sldId id="349" r:id="rId43"/>
    <p:sldId id="350" r:id="rId44"/>
    <p:sldId id="351" r:id="rId45"/>
    <p:sldId id="352" r:id="rId46"/>
    <p:sldId id="353" r:id="rId47"/>
    <p:sldId id="354" r:id="rId48"/>
    <p:sldId id="355" r:id="rId49"/>
    <p:sldId id="356" r:id="rId50"/>
    <p:sldId id="307" r:id="rId51"/>
    <p:sldId id="310" r:id="rId52"/>
  </p:sldIdLst>
  <p:sldSz cx="9144000" cy="6858000" type="screen4x3"/>
  <p:notesSz cx="9372600" cy="70866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anette Stillwell" initials="NBS" lastIdx="5" clrIdx="0"/>
  <p:cmAuthor id="1" name="Gerald Titchener" initials="GT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9"/>
    <a:srgbClr val="1B70A5"/>
    <a:srgbClr val="FFFFFF"/>
    <a:srgbClr val="96CDEE"/>
    <a:srgbClr val="0F3F5D"/>
    <a:srgbClr val="01773A"/>
    <a:srgbClr val="156B13"/>
    <a:srgbClr val="008000"/>
    <a:srgbClr val="F200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99" autoAdjust="0"/>
    <p:restoredTop sz="86443" autoAdjust="0"/>
  </p:normalViewPr>
  <p:slideViewPr>
    <p:cSldViewPr>
      <p:cViewPr varScale="1">
        <p:scale>
          <a:sx n="38" d="100"/>
          <a:sy n="38" d="100"/>
        </p:scale>
        <p:origin x="86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592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fld id="{4EE4060F-EC6E-45B5-96F1-A60F0585115B}" type="datetimeFigureOut">
              <a:rPr lang="en-US" smtClean="0"/>
              <a:pPr/>
              <a:t>7/3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fld id="{A987596C-5E44-4393-BE44-DB7D499825F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2064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pPr>
              <a:defRPr/>
            </a:pPr>
            <a:fld id="{46950642-C6F2-4E46-90C1-0B12B643B3D7}" type="datetimeFigureOut">
              <a:rPr lang="en-US"/>
              <a:pPr>
                <a:defRPr/>
              </a:pPr>
              <a:t>7/30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14650" y="531813"/>
            <a:ext cx="3543300" cy="2657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046" tIns="47023" rIns="94046" bIns="47023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7260" y="3366135"/>
            <a:ext cx="7498080" cy="3188970"/>
          </a:xfrm>
          <a:prstGeom prst="rect">
            <a:avLst/>
          </a:prstGeom>
        </p:spPr>
        <p:txBody>
          <a:bodyPr vert="horz" lIns="94046" tIns="47023" rIns="94046" bIns="4702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pPr>
              <a:defRPr/>
            </a:pPr>
            <a:fld id="{CAA8545F-A231-4F50-B1F1-95F56EBB64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640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526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944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610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620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117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9" Type="http://schemas.openxmlformats.org/officeDocument/2006/relationships/image" Target="../media/image8.jp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g"/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9" Type="http://schemas.openxmlformats.org/officeDocument/2006/relationships/image" Target="../media/image7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98500" y="2712698"/>
            <a:ext cx="7747000" cy="377026"/>
          </a:xfrm>
        </p:spPr>
        <p:txBody>
          <a:bodyPr anchor="b"/>
          <a:lstStyle>
            <a:lvl1pPr algn="ctr">
              <a:defRPr sz="28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"/>
          </p:nvPr>
        </p:nvSpPr>
        <p:spPr>
          <a:xfrm>
            <a:off x="698500" y="3352800"/>
            <a:ext cx="7747000" cy="235962"/>
          </a:xfrm>
        </p:spPr>
        <p:txBody>
          <a:bodyPr/>
          <a:lstStyle>
            <a:lvl1pPr marL="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204120" y="6363869"/>
            <a:ext cx="6201666" cy="366183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9" name="Picture 18" descr="Title_Slid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4" y="254000"/>
            <a:ext cx="8713465" cy="6526752"/>
          </a:xfrm>
          <a:prstGeom prst="rect">
            <a:avLst/>
          </a:prstGeom>
        </p:spPr>
      </p:pic>
      <p:sp>
        <p:nvSpPr>
          <p:cNvPr id="20" name="Rectangle 19"/>
          <p:cNvSpPr/>
          <p:nvPr userDrawn="1"/>
        </p:nvSpPr>
        <p:spPr>
          <a:xfrm>
            <a:off x="3482340" y="223520"/>
            <a:ext cx="2125980" cy="985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4"/>
          <p:cNvSpPr/>
          <p:nvPr userDrawn="1"/>
        </p:nvSpPr>
        <p:spPr>
          <a:xfrm>
            <a:off x="6812283" y="4885106"/>
            <a:ext cx="2080291" cy="1926127"/>
          </a:xfrm>
          <a:custGeom>
            <a:avLst/>
            <a:gdLst>
              <a:gd name="connsiteX0" fmla="*/ 0 w 1973580"/>
              <a:gd name="connsiteY0" fmla="*/ 0 h 1389864"/>
              <a:gd name="connsiteX1" fmla="*/ 1973580 w 1973580"/>
              <a:gd name="connsiteY1" fmla="*/ 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0 h 1389864"/>
              <a:gd name="connsiteX1" fmla="*/ 1935480 w 1973580"/>
              <a:gd name="connsiteY1" fmla="*/ 6096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54731 h 1444595"/>
              <a:gd name="connsiteX1" fmla="*/ 1577340 w 1973580"/>
              <a:gd name="connsiteY1" fmla="*/ 1391 h 1444595"/>
              <a:gd name="connsiteX2" fmla="*/ 1935480 w 1973580"/>
              <a:gd name="connsiteY2" fmla="*/ 115691 h 1444595"/>
              <a:gd name="connsiteX3" fmla="*/ 1973580 w 1973580"/>
              <a:gd name="connsiteY3" fmla="*/ 1444595 h 1444595"/>
              <a:gd name="connsiteX4" fmla="*/ 0 w 1973580"/>
              <a:gd name="connsiteY4" fmla="*/ 1444595 h 1444595"/>
              <a:gd name="connsiteX5" fmla="*/ 0 w 1973580"/>
              <a:gd name="connsiteY5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0 w 2080291"/>
              <a:gd name="connsiteY6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60960 w 2080291"/>
              <a:gd name="connsiteY6" fmla="*/ 103009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99060 w 2080291"/>
              <a:gd name="connsiteY6" fmla="*/ 991992 h 1444595"/>
              <a:gd name="connsiteX7" fmla="*/ 0 w 2080291"/>
              <a:gd name="connsiteY7" fmla="*/ 54731 h 1444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80291" h="1444595">
                <a:moveTo>
                  <a:pt x="0" y="54731"/>
                </a:moveTo>
                <a:cubicBezTo>
                  <a:pt x="520700" y="67431"/>
                  <a:pt x="1056640" y="-11309"/>
                  <a:pt x="1577340" y="1391"/>
                </a:cubicBezTo>
                <a:lnTo>
                  <a:pt x="1935480" y="115691"/>
                </a:lnTo>
                <a:cubicBezTo>
                  <a:pt x="1932940" y="209671"/>
                  <a:pt x="2082800" y="334132"/>
                  <a:pt x="2080260" y="428112"/>
                </a:cubicBezTo>
                <a:lnTo>
                  <a:pt x="1973580" y="1444595"/>
                </a:lnTo>
                <a:lnTo>
                  <a:pt x="0" y="1444595"/>
                </a:lnTo>
                <a:cubicBezTo>
                  <a:pt x="0" y="1319127"/>
                  <a:pt x="99060" y="1117460"/>
                  <a:pt x="99060" y="991992"/>
                </a:cubicBezTo>
                <a:lnTo>
                  <a:pt x="0" y="5473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Audio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369" y="5389519"/>
            <a:ext cx="987056" cy="104094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8674488" y="5121741"/>
            <a:ext cx="275507" cy="710099"/>
          </a:xfrm>
          <a:prstGeom prst="rect">
            <a:avLst/>
          </a:prstGeom>
        </p:spPr>
      </p:pic>
      <p:pic>
        <p:nvPicPr>
          <p:cNvPr id="24" name="Picture 23" descr="Swirl_3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688654">
            <a:off x="7441068" y="6393019"/>
            <a:ext cx="386047" cy="285072"/>
          </a:xfrm>
          <a:prstGeom prst="rect">
            <a:avLst/>
          </a:prstGeom>
        </p:spPr>
      </p:pic>
      <p:pic>
        <p:nvPicPr>
          <p:cNvPr id="25" name="Picture 24" descr="Swirl_3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73124">
            <a:off x="7908376" y="5449329"/>
            <a:ext cx="591497" cy="2456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39373" y="5831840"/>
            <a:ext cx="672857" cy="74588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869" y="448408"/>
            <a:ext cx="5719687" cy="9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084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 anchor="ctr"/>
          <a:lstStyle>
            <a:lvl1pPr algn="l">
              <a:defRPr sz="2800" b="0" cap="none" baseline="0">
                <a:solidFill>
                  <a:srgbClr val="055C9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2641600" y="2942670"/>
            <a:ext cx="6172200" cy="265457"/>
          </a:xfrm>
        </p:spPr>
        <p:txBody>
          <a:bodyPr anchor="t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9" name="Picture 18" descr="Audio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7" y="361953"/>
            <a:ext cx="1840495" cy="1940983"/>
          </a:xfrm>
          <a:prstGeom prst="rect">
            <a:avLst/>
          </a:prstGeom>
        </p:spPr>
      </p:pic>
      <p:pic>
        <p:nvPicPr>
          <p:cNvPr id="20" name="Picture 19" descr="Swirl_3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69126">
            <a:off x="1431691" y="1916271"/>
            <a:ext cx="908570" cy="670924"/>
          </a:xfrm>
          <a:prstGeom prst="rect">
            <a:avLst/>
          </a:prstGeom>
        </p:spPr>
      </p:pic>
      <p:pic>
        <p:nvPicPr>
          <p:cNvPr id="21" name="Picture 20" descr="Swirl_2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73741" flipH="1">
            <a:off x="218018" y="3551101"/>
            <a:ext cx="795867" cy="83325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879649" y="2604920"/>
            <a:ext cx="1101550" cy="122109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4" y="4534755"/>
            <a:ext cx="596838" cy="7957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737542" y="4804753"/>
            <a:ext cx="252342" cy="65039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26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35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610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81000" y="3235249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373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747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81000" y="2438400"/>
            <a:ext cx="8415338" cy="747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81000" y="3426884"/>
            <a:ext cx="8415338" cy="747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131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81000" y="2072218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81000" y="2605618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81000" y="3215218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423862" y="3886200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sp>
        <p:nvSpPr>
          <p:cNvPr id="20" name="Content Placeholder 2"/>
          <p:cNvSpPr>
            <a:spLocks noGrp="1"/>
          </p:cNvSpPr>
          <p:nvPr>
            <p:ph idx="15"/>
          </p:nvPr>
        </p:nvSpPr>
        <p:spPr>
          <a:xfrm>
            <a:off x="381000" y="4510618"/>
            <a:ext cx="8415338" cy="3661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738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1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39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47033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538818"/>
            <a:ext cx="8415338" cy="14129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8376166" y="6513743"/>
            <a:ext cx="312906" cy="21544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40067-BD2A-418A-98BB-08A98047DC47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5125" y="480785"/>
            <a:ext cx="8415338" cy="296235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65126" y="6611007"/>
            <a:ext cx="8014247" cy="2119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092161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9" r:id="rId4"/>
    <p:sldLayoutId id="2147483757" r:id="rId5"/>
    <p:sldLayoutId id="2147483758" r:id="rId6"/>
    <p:sldLayoutId id="2147483755" r:id="rId7"/>
    <p:sldLayoutId id="2147483756" r:id="rId8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2200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914400" rtl="0" eaLnBrk="1" latinLnBrk="0" hangingPunct="1">
        <a:lnSpc>
          <a:spcPct val="95000"/>
        </a:lnSpc>
        <a:spcBef>
          <a:spcPts val="12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00050" indent="-171450" algn="l" defTabSz="914400" rtl="0" eaLnBrk="1" latinLnBrk="0" hangingPunct="1">
        <a:lnSpc>
          <a:spcPct val="95000"/>
        </a:lnSpc>
        <a:spcBef>
          <a:spcPts val="6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71500" indent="-114300" algn="l" defTabSz="914400" rtl="0" eaLnBrk="1" latinLnBrk="0" hangingPunct="1">
        <a:lnSpc>
          <a:spcPct val="95000"/>
        </a:lnSpc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-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295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1440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-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8500" y="2357216"/>
            <a:ext cx="7747000" cy="732508"/>
          </a:xfrm>
        </p:spPr>
        <p:txBody>
          <a:bodyPr/>
          <a:lstStyle/>
          <a:p>
            <a:r>
              <a:rPr lang="en-US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amentals of Python: First Programs </a:t>
            </a:r>
            <a:br>
              <a:rPr lang="en-US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Edi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698500" y="3352800"/>
            <a:ext cx="7747000" cy="321627"/>
          </a:xfrm>
        </p:spPr>
        <p:txBody>
          <a:bodyPr/>
          <a:lstStyle/>
          <a:p>
            <a:pPr marL="0" indent="0" algn="ctr">
              <a:buNone/>
            </a:pPr>
            <a:r>
              <a:rPr lang="en-US"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</a:t>
            </a:r>
            <a:r>
              <a:rPr lang="en-US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Class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67216" y="6284825"/>
            <a:ext cx="5562600" cy="366183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99752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_init_ Method and Instance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29623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ost classes include the </a:t>
            </a:r>
            <a:r>
              <a:rPr lang="en-US" b="1" dirty="0">
                <a:solidFill>
                  <a:schemeClr val="tx1"/>
                </a:solidFill>
              </a:rPr>
              <a:t>__init__</a:t>
            </a:r>
            <a:r>
              <a:rPr lang="en-US" dirty="0">
                <a:solidFill>
                  <a:schemeClr val="tx1"/>
                </a:solidFill>
              </a:rPr>
              <a:t> metho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55362" y="1896454"/>
            <a:ext cx="8415338" cy="1578894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__init__(self, name, number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“““All scores are initially 0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name = nam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scores = [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for count in range(number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self.scores.append(0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754" y="3614870"/>
            <a:ext cx="8415338" cy="2175980"/>
          </a:xfrm>
        </p:spPr>
        <p:txBody>
          <a:bodyPr/>
          <a:lstStyle/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lass’s </a:t>
            </a:r>
            <a:r>
              <a:rPr lang="en-US" b="1" dirty="0">
                <a:solidFill>
                  <a:schemeClr val="tx1"/>
                </a:solidFill>
              </a:rPr>
              <a:t>constructo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Runs automatically when user instantiates the clas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ample: </a:t>
            </a:r>
            <a:r>
              <a:rPr lang="en-US" b="1" dirty="0">
                <a:solidFill>
                  <a:schemeClr val="tx1"/>
                </a:solidFill>
              </a:rPr>
              <a:t>s = Student(“Juan”, 5)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Instance variables</a:t>
            </a:r>
            <a:r>
              <a:rPr lang="en-US" dirty="0">
                <a:solidFill>
                  <a:schemeClr val="tx1"/>
                </a:solidFill>
              </a:rPr>
              <a:t> represent object attributes</a:t>
            </a:r>
            <a:endParaRPr lang="en-US" b="1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erve as storage for object stat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cope is the entire class definition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14937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_str_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lasses usually include an </a:t>
            </a:r>
            <a:r>
              <a:rPr lang="en-US" b="1" dirty="0">
                <a:solidFill>
                  <a:schemeClr val="tx1"/>
                </a:solidFill>
              </a:rPr>
              <a:t>__str__ </a:t>
            </a:r>
            <a:r>
              <a:rPr lang="en-US" dirty="0">
                <a:solidFill>
                  <a:schemeClr val="tx1"/>
                </a:solidFill>
              </a:rPr>
              <a:t>metho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cs typeface="Courier New" panose="02070309020205020404" pitchFamily="49" charset="0"/>
              </a:rPr>
              <a:t>Builds and returns a string representation of an object’s stat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2243984"/>
            <a:ext cx="8415338" cy="1056058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__str__(self) 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“““Returns the string representation of the student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"Name: " + self.name + “\nScores: ” + \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  “ ”.join(map(str, self.scores)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3908" y="3566587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</a:t>
            </a:r>
            <a:r>
              <a:rPr lang="en-US" b="1" dirty="0">
                <a:solidFill>
                  <a:schemeClr val="tx1"/>
                </a:solidFill>
              </a:rPr>
              <a:t>str </a:t>
            </a:r>
            <a:r>
              <a:rPr lang="en-US" dirty="0">
                <a:solidFill>
                  <a:schemeClr val="tx1"/>
                </a:solidFill>
              </a:rPr>
              <a:t>function is called with an object, that object’s </a:t>
            </a:r>
            <a:r>
              <a:rPr lang="en-US" b="1" dirty="0">
                <a:solidFill>
                  <a:schemeClr val="tx1"/>
                </a:solidFill>
              </a:rPr>
              <a:t>__str__ </a:t>
            </a:r>
            <a:r>
              <a:rPr lang="en-US" dirty="0">
                <a:solidFill>
                  <a:schemeClr val="tx1"/>
                </a:solidFill>
              </a:rPr>
              <a:t>method is automatically invok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erhaps the most important use of </a:t>
            </a:r>
            <a:r>
              <a:rPr lang="en-US" b="1" dirty="0">
                <a:solidFill>
                  <a:schemeClr val="tx1"/>
                </a:solidFill>
              </a:rPr>
              <a:t>__str__ </a:t>
            </a:r>
            <a:r>
              <a:rPr lang="en-US" dirty="0">
                <a:solidFill>
                  <a:schemeClr val="tx1"/>
                </a:solidFill>
              </a:rPr>
              <a:t>is in debugging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7237161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ors and Mut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ethods that allow a user to observe but not change the state of an object are called </a:t>
            </a:r>
            <a:r>
              <a:rPr lang="en-US" b="1" dirty="0">
                <a:solidFill>
                  <a:schemeClr val="tx1"/>
                </a:solidFill>
              </a:rPr>
              <a:t>accessor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ethods that allow a user to modify an object’s state are called </a:t>
            </a:r>
            <a:r>
              <a:rPr lang="en-US" b="1" dirty="0">
                <a:solidFill>
                  <a:schemeClr val="tx1"/>
                </a:solidFill>
              </a:rPr>
              <a:t>mutator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2649908"/>
            <a:ext cx="8415338" cy="946798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setScore(self, i, score):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Resets the i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 score, counting from 1.”””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lf.scores[i − 1] = scor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81000" y="3876940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ip: if there’s no need to modify an attribute (e.g., a student’s name), do not include a method to do that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274614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ifetime of Object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lifetime of an object’s instance variables is the lifetime of that 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 object becomes a candidate for the graveyard when it can no longer be reference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72454" y="2667000"/>
            <a:ext cx="8415338" cy="3277820"/>
          </a:xfrm>
        </p:spPr>
        <p:txBody>
          <a:bodyPr/>
          <a:lstStyle/>
          <a:p>
            <a:pPr marL="228600" lvl="1" indent="0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 = Student(“Sam”, 1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cscilll = [s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cscilll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[&lt;__main__.Student instance at 0xllba2b0&gt;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lt;__main__.Student instance at 0xllba2b0&gt;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 = Non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cscilll.pop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lt;__main__.Student instance at 0xllba2b0&gt;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s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Non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cscilll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[]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23929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ifetime of Object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89563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From previous code, the student object still exis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cs typeface="Courier New" panose="02070309020205020404" pitchFamily="49" charset="0"/>
              </a:rPr>
              <a:t>But the Python virtual machine will eventually recycle its storage during a process called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arbage collection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937062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les of Thumb for Defining a Simple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5548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Before writing a line of code, think about the behavior and attributes of the objects of new clas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hoose an appropriate class name and develop a short list of the methods available to user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rite a short script that appears to use the new class in an appropriate wa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hoose appropriate data structures for attribut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Fill in class template with </a:t>
            </a:r>
            <a:r>
              <a:rPr lang="en-US" b="1" dirty="0">
                <a:solidFill>
                  <a:schemeClr val="tx1"/>
                </a:solidFill>
              </a:rPr>
              <a:t>__init__ </a:t>
            </a:r>
            <a:r>
              <a:rPr lang="en-US" dirty="0">
                <a:solidFill>
                  <a:schemeClr val="tx1"/>
                </a:solidFill>
              </a:rPr>
              <a:t>and </a:t>
            </a:r>
            <a:r>
              <a:rPr lang="en-US" b="1" dirty="0">
                <a:solidFill>
                  <a:schemeClr val="tx1"/>
                </a:solidFill>
              </a:rPr>
              <a:t>__str__</a:t>
            </a:r>
            <a:endParaRPr lang="en-US" dirty="0">
              <a:solidFill>
                <a:schemeClr val="tx1"/>
              </a:solidFill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omplete and test remaining methods incrementall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ocument your cod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3525490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-Modeling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s you have seen, objects and classes are useful for modeling objects in the real worl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this section, we explore several other examp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8895021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nal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Rational number </a:t>
            </a:r>
            <a:r>
              <a:rPr lang="en-US" dirty="0">
                <a:solidFill>
                  <a:schemeClr val="tx1"/>
                </a:solidFill>
              </a:rPr>
              <a:t>consists of two integer parts, a numerator and a denominato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amples: 1/2, 2/3, etc.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ython has no built-in type for rational number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will build a new class named </a:t>
            </a:r>
            <a:r>
              <a:rPr lang="en-US" b="1" dirty="0">
                <a:solidFill>
                  <a:schemeClr val="tx1"/>
                </a:solidFill>
              </a:rPr>
              <a:t>Ration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3014530"/>
            <a:ext cx="8415338" cy="2634952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oneHalf = Rational(1, 2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oneSixth = Rational(1, 6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oneHalf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/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oneHalf + oneSixth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/3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oneHalf == oneSixt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als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oneHalf &gt; oneSixt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rue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026199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nal Number Arithmetic and Operator Overloading (1 of 3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0556912"/>
              </p:ext>
            </p:extLst>
          </p:nvPr>
        </p:nvGraphicFramePr>
        <p:xfrm>
          <a:off x="1524000" y="1397000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perato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ethod N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_add_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_sub_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*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_mul_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/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_div_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_mod_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73062" y="4724400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bject on which the method is called corresponds to the left operan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For example, the code </a:t>
            </a:r>
            <a:r>
              <a:rPr lang="en-US" b="1" dirty="0">
                <a:solidFill>
                  <a:schemeClr val="tx1"/>
                </a:solidFill>
              </a:rPr>
              <a:t>x + y </a:t>
            </a:r>
            <a:r>
              <a:rPr lang="en-US" dirty="0">
                <a:solidFill>
                  <a:schemeClr val="tx1"/>
                </a:solidFill>
              </a:rPr>
              <a:t>is actually shorthand for the code </a:t>
            </a:r>
            <a:r>
              <a:rPr lang="en-US" b="1" dirty="0">
                <a:solidFill>
                  <a:schemeClr val="tx1"/>
                </a:solidFill>
              </a:rPr>
              <a:t>x.__add__(y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0491697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nal Number Arithmetic and Operator Overloading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73062" y="1134454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o overload an arithmetic operator, you define a new method using the appropriate method name 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ode for each method applies a rule of rational number arithmetic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037386"/>
              </p:ext>
            </p:extLst>
          </p:nvPr>
        </p:nvGraphicFramePr>
        <p:xfrm>
          <a:off x="1143000" y="2286000"/>
          <a:ext cx="6096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2592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ype of Oper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u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408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Addi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-25000" dirty="0">
                          <a:solidFill>
                            <a:schemeClr val="bg1"/>
                          </a:solidFill>
                        </a:rPr>
                        <a:t>n sub 1 over d sub 1, + n sub 2 over d sub 2 = left parenthesis, n sub 1 d sub 2 + n sub 2 d sub 1, right parenthesis, over d sub 1 d sub 2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ubtra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-25000" dirty="0">
                          <a:solidFill>
                            <a:schemeClr val="bg1"/>
                          </a:solidFill>
                        </a:rPr>
                        <a:t>n sub 1 over d sub 1, minus n sub 2 over d sub 2 = left parenthesis, n sub 1 d sub 2 minus n sub 2 d sub 1, right parenthesis, over d sub 1 d sub 2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0891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ultiplic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-25000" dirty="0">
                          <a:solidFill>
                            <a:schemeClr val="bg1"/>
                          </a:solidFill>
                        </a:rPr>
                        <a:t>n sub 1 over d sub 1, times, n sub 2 over d sub 2 = left parenthesis, n sub 1 d sub 2 times n sub 2 d sub 1, right parenthesis, over d sub 1 d sub 2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54109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-25000" dirty="0">
                          <a:solidFill>
                            <a:schemeClr val="bg1"/>
                          </a:solidFill>
                        </a:rPr>
                        <a:t>n sub 1 over d sub 1, over, n sub 2 over d sub 2 = left parenthesis, n sub 1 d sub d, right parenthesis, over, d sub 1 n sub 2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10018"/>
              </p:ext>
            </p:extLst>
          </p:nvPr>
        </p:nvGraphicFramePr>
        <p:xfrm>
          <a:off x="4277429" y="2813784"/>
          <a:ext cx="1758986" cy="57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3" imgW="1371600" imgH="444240" progId="Equation.DSMT4">
                  <p:embed/>
                </p:oleObj>
              </mc:Choice>
              <mc:Fallback>
                <p:oleObj name="Equation" r:id="rId3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7429" y="2813784"/>
                        <a:ext cx="1758986" cy="57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71000"/>
              </p:ext>
            </p:extLst>
          </p:nvPr>
        </p:nvGraphicFramePr>
        <p:xfrm>
          <a:off x="4314587" y="3446092"/>
          <a:ext cx="1755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5" imgW="1396800" imgH="444240" progId="Equation.DSMT4">
                  <p:embed/>
                </p:oleObj>
              </mc:Choice>
              <mc:Fallback>
                <p:oleObj name="Equation" r:id="rId5" imgW="139680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4587" y="3446092"/>
                        <a:ext cx="17557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14205"/>
              </p:ext>
            </p:extLst>
          </p:nvPr>
        </p:nvGraphicFramePr>
        <p:xfrm>
          <a:off x="4327022" y="4089400"/>
          <a:ext cx="172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7" imgW="1371600" imgH="444240" progId="Equation.DSMT4">
                  <p:embed/>
                </p:oleObj>
              </mc:Choice>
              <mc:Fallback>
                <p:oleObj name="Equation" r:id="rId7" imgW="137160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7022" y="4089400"/>
                        <a:ext cx="17240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279309"/>
              </p:ext>
            </p:extLst>
          </p:nvPr>
        </p:nvGraphicFramePr>
        <p:xfrm>
          <a:off x="4354792" y="4815972"/>
          <a:ext cx="92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9" imgW="736560" imgH="838080" progId="Equation.DSMT4">
                  <p:embed/>
                </p:oleObj>
              </mc:Choice>
              <mc:Fallback>
                <p:oleObj name="Equation" r:id="rId9" imgW="736560" imgH="838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4792" y="4815972"/>
                        <a:ext cx="927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7566767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/>
          <a:lstStyle/>
          <a:p>
            <a:r>
              <a:rPr lang="en-US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1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2800767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</a:rPr>
              <a:t>9.1</a:t>
            </a:r>
            <a:r>
              <a:rPr lang="en-US" dirty="0">
                <a:solidFill>
                  <a:schemeClr val="tx1"/>
                </a:solidFill>
              </a:rPr>
              <a:t> Determine the attributes and behavior of a class of objects required by a program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</a:rPr>
              <a:t>9.2</a:t>
            </a:r>
            <a:r>
              <a:rPr lang="en-US" dirty="0">
                <a:solidFill>
                  <a:schemeClr val="tx1"/>
                </a:solidFill>
              </a:rPr>
              <a:t> List the methods, including their parameters and return types, that realize the behavior of a class of object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</a:rPr>
              <a:t>9.3</a:t>
            </a:r>
            <a:r>
              <a:rPr lang="en-US" dirty="0">
                <a:solidFill>
                  <a:schemeClr val="tx1"/>
                </a:solidFill>
              </a:rPr>
              <a:t> Choose the appropriate data structures to represent the attributes of a class of object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</a:rPr>
              <a:t>9.4</a:t>
            </a:r>
            <a:r>
              <a:rPr lang="en-US" dirty="0">
                <a:solidFill>
                  <a:schemeClr val="tx1"/>
                </a:solidFill>
              </a:rPr>
              <a:t> Define a constructor, instance variables, and methods for a class of object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85841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nal Number Arithmetic and Operator Overloading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105192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__add__(self, other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“““Returns the sum of the number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self is the left operand and other i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the right operand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newNumer = self.numer * other.denom + \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   other.numer * self.deno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newDenom = self.denom * other.deno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Rational(newNumer, newDenom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3810000"/>
            <a:ext cx="8415338" cy="89563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Operator overloading </a:t>
            </a:r>
            <a:r>
              <a:rPr lang="en-US" dirty="0">
                <a:solidFill>
                  <a:schemeClr val="tx1"/>
                </a:solidFill>
              </a:rPr>
              <a:t>is another example of an abstraction mechanis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can use operators with single, standard meanings even though the underlying operations vary from data type to data type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97065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son Method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4930262"/>
              </p:ext>
            </p:extLst>
          </p:nvPr>
        </p:nvGraphicFramePr>
        <p:xfrm>
          <a:off x="1447800" y="2286000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perato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ean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=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Equal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_eq_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!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ot equal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_ne_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&lt;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Less tha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_lt_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&lt;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Less than or equ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_le_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&gt;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Greater tha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_gt_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&gt;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Greater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han or equal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_ge_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712194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lity and the _eq_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295400"/>
            <a:ext cx="8415338" cy="58862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Not all objects are comparable using &lt; or &gt;, but any two objects can be compared for </a:t>
            </a: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</a:rPr>
              <a:t>==</a:t>
            </a:r>
            <a:r>
              <a:rPr lang="en-US" dirty="0">
                <a:solidFill>
                  <a:schemeClr val="tx1"/>
                </a:solidFill>
              </a:rPr>
              <a:t> or </a:t>
            </a:r>
            <a:r>
              <a:rPr lang="en-US" dirty="0">
                <a:solidFill>
                  <a:schemeClr val="tx1"/>
                </a:solidFill>
                <a:latin typeface="Courier New" panose="02070309020205020404" pitchFamily="49" charset="0"/>
              </a:rPr>
              <a:t>!=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1973305"/>
            <a:ext cx="8415338" cy="3190489"/>
          </a:xfrm>
        </p:spPr>
        <p:txBody>
          <a:bodyPr/>
          <a:lstStyle/>
          <a:p>
            <a:pPr lvl="1">
              <a:lnSpc>
                <a:spcPct val="8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</a:rPr>
              <a:t>twoThirds &lt; “hi there” </a:t>
            </a:r>
            <a:r>
              <a:rPr lang="en-US" dirty="0">
                <a:solidFill>
                  <a:schemeClr val="tx1"/>
                </a:solidFill>
              </a:rPr>
              <a:t>should generate an error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</a:rPr>
              <a:t>twoThirds != “hi there” </a:t>
            </a:r>
            <a:r>
              <a:rPr lang="en-US" dirty="0">
                <a:solidFill>
                  <a:schemeClr val="tx1"/>
                </a:solidFill>
              </a:rPr>
              <a:t>should return </a:t>
            </a:r>
            <a:r>
              <a:rPr lang="en-US" b="1" dirty="0">
                <a:solidFill>
                  <a:schemeClr val="tx1"/>
                </a:solidFill>
              </a:rPr>
              <a:t>True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__eq__(self, other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“““Tests self and other for equality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if self is other: # Object identity?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	  return Tru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elif type(self) != type(other): # Types match?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return Fals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return self.numer == other.numer and \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  self.denom == other.denom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81000" y="5346431"/>
            <a:ext cx="8415338" cy="58862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clude </a:t>
            </a:r>
            <a:r>
              <a:rPr lang="en-US" b="1" dirty="0">
                <a:solidFill>
                  <a:schemeClr val="tx1"/>
                </a:solidFill>
              </a:rPr>
              <a:t>__eq__ </a:t>
            </a:r>
            <a:r>
              <a:rPr lang="en-US" dirty="0">
                <a:solidFill>
                  <a:schemeClr val="tx1"/>
                </a:solidFill>
              </a:rPr>
              <a:t>in any class where a comparison for equality uses a criterion other than object identity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304589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ings Accounts and Class Variables (1 of 4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726105"/>
              </p:ext>
            </p:extLst>
          </p:nvPr>
        </p:nvGraphicFramePr>
        <p:xfrm>
          <a:off x="1447800" y="1524000"/>
          <a:ext cx="6324601" cy="3926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88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157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+mn-lt"/>
                        </a:rPr>
                        <a:t>SavingsAccount 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+mn-lt"/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 = SavingsAccount(name, pin,</a:t>
                      </a:r>
                    </a:p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alance = 0.0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a new account with the given name, PIN, and balanc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deposit(amount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posits the given amount to the account’s balanc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withdraw(amount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ithdraws the given amount from the account’s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alanc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getBalance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account’s balanc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getName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account’s nam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getPin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account’s PIN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computeInterest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utes the account’s interest and deposits it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a.__str</a:t>
                      </a:r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__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str(a). Returns the string representation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f the account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8978034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ings Accounts and Class Variables (2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231612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ode for SavingsAccount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1676400"/>
            <a:ext cx="8415338" cy="4447371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File: savingsaccount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his module defines the SavingsAccount clas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class SavingsAccount(objec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“““This class represents a savings accou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with the owner’s name, PIN, and balance.”””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RATE = 0.02 # Single rate for all account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__init__(self, name, pin, balance = 0.0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name = nam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pin = pi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balance = balanc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__str__(self) 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“““Returns the string rep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sult = ‘Name: ’ + self.name + ‘\n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sult += ‘PIN: ’ + self.pin + ‘\n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sult += ‘Balance: ’ + str(self.balanc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result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440402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ings Accounts and Class Variables (3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295400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ode for SavingsAccount (continued)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1690197"/>
            <a:ext cx="8415338" cy="3745641"/>
          </a:xfrm>
        </p:spPr>
        <p:txBody>
          <a:bodyPr/>
          <a:lstStyle/>
          <a:p>
            <a:pPr marL="228600" lvl="1" indent="0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getBalance(self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“““Returns the current balance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self.balance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getName(self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“““Returns the current name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self.name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getPin(self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“““Returns the current pin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self.pin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deposit(self, amoun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“““Deposits the given amount and returns None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balance += amou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None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8900137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ings Accounts and Class Variables (4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419174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ode for SavingsAccount (continued)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1811708"/>
            <a:ext cx="8415338" cy="3979551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withdraw(self, amoun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“““Withdraws the given amount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s None if successful, or a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error message if unsuccessful. 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if amount &lt;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    return “Amount must be &gt;= 0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elif self.balance &lt; amount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    return “Insufficient funds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    self.balance -= amou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    return None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computeInterest(self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“““Computes, deposits, and returns the interest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interest = self.balance * SavingsAccount.RAT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deposit(interes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return interest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1346580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tting the Accounts into a Bank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947234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rom bank import Ban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rom savingsaccount import SavingsAccou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bank = Bank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bank.add(SavingsAccount(“Wilma”, “1001”, 4000.00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bank.add(SavingsAccount(“Fred”, “1002”, 1000.00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bank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Fred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100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1000.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Wilm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100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4000.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 = bank.get(“Wilma”, “1000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accoun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on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8780600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tting the Accounts into a Bank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4473532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 = bank.get(“Wilma”, “1001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 (accoun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Wilm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100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4000.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.deposit(25.0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accoun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Wilm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100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4025.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bank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Fred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100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1000.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ame: Wilm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IN: 100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4025.00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9381598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IN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tting the Accounts into a Bank (3 of 3)</a:t>
            </a:r>
            <a:endParaRPr lang="en-US" sz="2800" b="1" dirty="0">
              <a:solidFill>
                <a:srgbClr val="007FA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0132085"/>
              </p:ext>
            </p:extLst>
          </p:nvPr>
        </p:nvGraphicFramePr>
        <p:xfrm>
          <a:off x="1605177" y="1371600"/>
          <a:ext cx="6096000" cy="4251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+mn-lt"/>
                        </a:rPr>
                        <a:t>Bank 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+mn-lt"/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 = Bank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a bank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.add(account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dds the given account to the bank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.remove(name, pin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moves the account with the given name and pin from the bank and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account. If the account is not in the bank, returns Non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.get(name, pin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account associated with the name and pin if it’s in the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ank. Otherwise, returns Non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.computelnterest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utes the interest on each account, deposits it in that account,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nd returns the total interest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b.__str</a:t>
                      </a:r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__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str(b). Returns a string representation of the bank (all the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ccounts)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059419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/>
          <a:lstStyle/>
          <a:p>
            <a:r>
              <a:rPr lang="en-US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2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2662267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</a:rPr>
              <a:t>9.5</a:t>
            </a:r>
            <a:r>
              <a:rPr lang="en-US" dirty="0">
                <a:solidFill>
                  <a:schemeClr val="tx1"/>
                </a:solidFill>
              </a:rPr>
              <a:t> Recognize the need for a class variable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</a:rPr>
              <a:t>9.6</a:t>
            </a:r>
            <a:r>
              <a:rPr lang="en-US" dirty="0">
                <a:solidFill>
                  <a:schemeClr val="tx1"/>
                </a:solidFill>
              </a:rPr>
              <a:t> Define a method that returns the string representation of an object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</a:rPr>
              <a:t>9.7</a:t>
            </a:r>
            <a:r>
              <a:rPr lang="en-US" dirty="0">
                <a:solidFill>
                  <a:schemeClr val="tx1"/>
                </a:solidFill>
              </a:rPr>
              <a:t> Define methods for object equality and comparison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</a:rPr>
              <a:t>9.8</a:t>
            </a:r>
            <a:r>
              <a:rPr lang="en-US" dirty="0">
                <a:solidFill>
                  <a:schemeClr val="tx1"/>
                </a:solidFill>
              </a:rPr>
              <a:t> Exploit inheritance and polymorphism when developing classe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</a:rPr>
              <a:t>9.9</a:t>
            </a:r>
            <a:r>
              <a:rPr lang="en-US" dirty="0">
                <a:solidFill>
                  <a:schemeClr val="tx1"/>
                </a:solidFill>
              </a:rPr>
              <a:t> Transfer objects to and from fi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6615211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pickle for Permanent Storage of Obj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92486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pickle</a:t>
            </a:r>
            <a:r>
              <a:rPr lang="en-US" dirty="0">
                <a:solidFill>
                  <a:schemeClr val="tx1"/>
                </a:solidFill>
              </a:rPr>
              <a:t> allows programmer to save and load objects using a process called </a:t>
            </a:r>
            <a:r>
              <a:rPr lang="en-US" b="1" dirty="0">
                <a:solidFill>
                  <a:schemeClr val="tx1"/>
                </a:solidFill>
              </a:rPr>
              <a:t>pickling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ython takes care of all of the conversion detail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2513886"/>
            <a:ext cx="8415338" cy="3424399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mport pickle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f save(self, fileName = Non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“““Saves pickled accounts to a file. The parame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allows the user to change filenames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if fileName != Non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  self.fileName = fileNam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elif self.fileName == Non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  retur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fileObj = open(self. fileName, “wb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for account in self.accounts.values(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  pickle.dump(account, fileObj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fileObj.close()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712787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of Objects and the try-except Stat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341596"/>
            <a:ext cx="8415338" cy="4678204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ry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&lt;statements&gt;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except &lt;exception type&gt;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&lt;statements&gt;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600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def __init__(self, fileName = None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 “““Creates a new dictionary to hold the account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If a filename is provided, loads the accounts from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a file of pickled accounts.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accounts = {}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self.fileName = fileNam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if fileName != Non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    fileObj = open(fileName, “rb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     while Tru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try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    account = pickle.load(fileObj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    self.add(accoun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except EOFError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	    fileObj.clos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	    break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960412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ying Cards (1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13181"/>
            <a:ext cx="8415338" cy="29623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Use of the </a:t>
            </a:r>
            <a:r>
              <a:rPr lang="en-US" b="1" dirty="0">
                <a:solidFill>
                  <a:schemeClr val="tx1"/>
                </a:solidFill>
              </a:rPr>
              <a:t>Card </a:t>
            </a:r>
            <a:r>
              <a:rPr lang="en-US" dirty="0">
                <a:solidFill>
                  <a:schemeClr val="tx1"/>
                </a:solidFill>
              </a:rPr>
              <a:t>class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55362" y="1888622"/>
            <a:ext cx="8415338" cy="2108654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hreeOfSpades = Card(3, "Spades"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jackOfSpades = Card(11, "Spades"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jackOfSpades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Jack of Spade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hreeOfSpades.rank &lt; jackOfSpades.ran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ru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jackOfSpades.rank, jackOfSpades.sui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1 Spad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3908" y="4251673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Because the attributes are only accessed and never modified, we do not include any methods other than </a:t>
            </a:r>
            <a:r>
              <a:rPr lang="en-US" b="1" dirty="0">
                <a:solidFill>
                  <a:schemeClr val="tx1"/>
                </a:solidFill>
              </a:rPr>
              <a:t>__str__ </a:t>
            </a:r>
            <a:r>
              <a:rPr lang="en-US" dirty="0">
                <a:solidFill>
                  <a:schemeClr val="tx1"/>
                </a:solidFill>
              </a:rPr>
              <a:t>for string representation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card is little more than a container of two data valu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529137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ying Cards (2 of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250826"/>
            <a:ext cx="8415338" cy="4912114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class Card(objec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   “““A card object with a suit and rank.”””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400" b="1" dirty="0">
              <a:solidFill>
                <a:schemeClr val="tx1"/>
              </a:solidFill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   RANKS = (1, 2, 3, 4, 5, 6, 7, 8, 9, 10, 11, 12, 13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   SUITS = (“Spades”, “Diamonds”, “Hearts”, “Clubs”)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400" b="1" dirty="0">
              <a:solidFill>
                <a:schemeClr val="tx1"/>
              </a:solidFill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def __init__(self, rank, sui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“““Creates a card with the given rank and suit. 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        self.rank = ran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        self.suit = suit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sz="1400" b="1" dirty="0">
              <a:solidFill>
                <a:schemeClr val="tx1"/>
              </a:solidFill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def __str__(self) 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“““Returns the string representation of a card. 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       if self.rank == 1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	rank = “Ace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       elif self.rank == 11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	rank = “Jack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       elif self.rank == 12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	rank = “Queen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       elif self.rank == 13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	rank = “King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       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	rank = self.ran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400" b="1" dirty="0">
                <a:solidFill>
                  <a:schemeClr val="tx1"/>
                </a:solidFill>
              </a:rPr>
              <a:t>        return str(rank) + “of ” + self.suit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536174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ying Cards (3 of 4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32343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Unlike an individual card, a deck has significant behavior that can be specified in an interfac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ne can shuffle the deck, deal a card, and determine the number of cards left in 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1"/>
          </p:nvPr>
        </p:nvSpPr>
        <p:spPr>
          <a:xfrm>
            <a:off x="363908" y="2921238"/>
            <a:ext cx="8415338" cy="3161250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deck = Deck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deck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--- the print reps of 52 cards, in order of suit and ran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deck.shuffl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en(deck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5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while len(deck) &gt;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card = deck.deal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print(card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--- the print reps of 52 randomly ordered card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en(deck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0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24465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ying Cards (4 of 4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5659567"/>
              </p:ext>
            </p:extLst>
          </p:nvPr>
        </p:nvGraphicFramePr>
        <p:xfrm>
          <a:off x="1447800" y="1905000"/>
          <a:ext cx="6096000" cy="330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1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eck 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 = Deck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a deck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.__len__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len(d). Returns the number of cards currently in the deck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.shuffle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huffles the cards in the deck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.deal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f the deck is not empty, removes and returns the topmost card.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therwise,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Non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.__str</a:t>
                      </a:r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__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str(d). Returns a string representation of the deck (all the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ards in it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5381884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ilding a New Data Structure: The Two-Dimensional Gr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52503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useful data structure: </a:t>
            </a:r>
            <a:r>
              <a:rPr lang="en-US" b="1" dirty="0">
                <a:solidFill>
                  <a:schemeClr val="tx1"/>
                </a:solidFill>
              </a:rPr>
              <a:t>two-dimensional gri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grid organizes items by position in rows and column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this section, we develop a new class called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ri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For applications that require grid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1645040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terface of the Grid Clas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00362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constructor or operation to create a grid allows you to specify the width, the height, and an optional initial fill value for all of the position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efault fill value is Non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You access or replace an item at a given position by specifying the row and column of that position, using the notation: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rid[&lt;row&gt;] [&lt;column&gt;]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815991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terface of the Grid Class (2 of 2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1017635"/>
              </p:ext>
            </p:extLst>
          </p:nvPr>
        </p:nvGraphicFramePr>
        <p:xfrm>
          <a:off x="1447800" y="1905000"/>
          <a:ext cx="6096000" cy="325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Grid 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 = Grid(rows, columns,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llValue = None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a new Grid objec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.getHeight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number of row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.getWidth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number of column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.__str</a:t>
                      </a:r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__(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str(g). Returns the string representa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.__getitem__(row)[column]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g.[row][column]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.find(value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(row, column) if value is found, or None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therwis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9845147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mplementation of the Grid Class: Instance Variables for th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44094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mplementation of a class provides the code for the methods in its interfac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s well as the instance variables needed to track the data contained in objects of that clas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Next step is to choose the data structures that will represent the two-dimensional structure within a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rid </a:t>
            </a:r>
            <a:r>
              <a:rPr lang="en-US" dirty="0">
                <a:solidFill>
                  <a:schemeClr val="tx1"/>
                </a:solidFill>
              </a:rPr>
              <a:t>objec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single instance variable named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lf.data</a:t>
            </a:r>
            <a:r>
              <a:rPr lang="en-US" dirty="0">
                <a:solidFill>
                  <a:schemeClr val="tx1"/>
                </a:solidFill>
              </a:rPr>
              <a:t> holds the top-level list of row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ach item within this list will be a list of the columns in that row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ther two method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_init_, which initializes the instance variable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_str_, which allows you to view the data during testing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523452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tting Inside Objects and C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51788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rogrammers who use objects and classes know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interface that can be used with a cla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state of an objec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How to instantiate a class to obtain an 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bjects are abstraction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ackage their state and methods in a single entity that can be referenced with a nam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lass definition is like a blueprint for each of the objects of that class and contain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efinitions of all of the methods that its objects recogniz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escriptions of the data structures used to maintain the state of an object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7091176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mplementation of the Grid Class: Subscript and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2052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ubscript operato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used to access an item at a grid position or to replace it ther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the case of acce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subscript appears within an expression, as in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rid[1] [2]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earch operation named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nd</a:t>
            </a:r>
            <a:r>
              <a:rPr lang="en-US" dirty="0">
                <a:solidFill>
                  <a:schemeClr val="tx1"/>
                </a:solidFill>
              </a:rPr>
              <a:t> must loop through the grid’s list of lis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Until it finds the target item or runs out of items to examin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3206223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ing Classes with Inheritance and Polymorph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28705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ost object-oriented languages require the programmer to master the following techniques: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Data encapsulation:</a:t>
            </a:r>
            <a:r>
              <a:rPr lang="en-US" dirty="0">
                <a:solidFill>
                  <a:schemeClr val="tx1"/>
                </a:solidFill>
              </a:rPr>
              <a:t> Restricting manipulation of an object’s state by external users to a set of method calls</a:t>
            </a:r>
            <a:endParaRPr lang="en-US" b="1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Inheritance:</a:t>
            </a:r>
            <a:r>
              <a:rPr lang="en-US" dirty="0">
                <a:solidFill>
                  <a:schemeClr val="tx1"/>
                </a:solidFill>
              </a:rPr>
              <a:t> Allowing a class to automatically reuse/ and extend code of similar but more general classes</a:t>
            </a:r>
            <a:endParaRPr lang="en-US" b="1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Polymorphism:</a:t>
            </a:r>
            <a:r>
              <a:rPr lang="en-US" dirty="0">
                <a:solidFill>
                  <a:schemeClr val="tx1"/>
                </a:solidFill>
              </a:rPr>
              <a:t> Allowing several different classes to use the same general method names</a:t>
            </a:r>
            <a:endParaRPr lang="en-US" b="1" dirty="0">
              <a:solidFill>
                <a:schemeClr val="tx1"/>
              </a:solidFill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ython’s syntax doesn’t enforce data encapsulation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heritance and polymorphism are built into Python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9044962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heritance Hierarchies and Modeling (1 of 2)</a:t>
            </a:r>
          </a:p>
        </p:txBody>
      </p:sp>
      <p:pic>
        <p:nvPicPr>
          <p:cNvPr id="5" name="Picture 4" descr="Figure 9-5 Ay simplified hierarchy of objects in the natural world.  The living thing and the inanimate object are 2 groups of the physical object. Living thing, has 2 branches, mammal and insect. Under mammal is cat. Under insect is ant. Inanimate object, has 2 branches, stone and asteroid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981200"/>
            <a:ext cx="5166360" cy="3335001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1461324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heritance Hierarchies and Modeling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73866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Python, all classes automatically extend the built-in </a:t>
            </a:r>
            <a:r>
              <a:rPr lang="en-US" b="1" dirty="0">
                <a:solidFill>
                  <a:schemeClr val="tx1"/>
                </a:solidFill>
              </a:rPr>
              <a:t>object </a:t>
            </a:r>
            <a:r>
              <a:rPr lang="en-US" dirty="0">
                <a:solidFill>
                  <a:schemeClr val="tx1"/>
                </a:solidFill>
              </a:rPr>
              <a:t>clas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t is possible to extend any existing class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524854" y="2370032"/>
            <a:ext cx="5181600" cy="266611"/>
          </a:xfrm>
        </p:spPr>
        <p:txBody>
          <a:bodyPr/>
          <a:lstStyle/>
          <a:p>
            <a:pPr marL="0" lvl="1" indent="0">
              <a:spcBef>
                <a:spcPts val="1200"/>
              </a:spcBef>
              <a:buClr>
                <a:schemeClr val="accent2"/>
              </a:buClr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lass &lt;new class name&gt;(&lt;existing parent class name&gt;):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81000" y="2768838"/>
            <a:ext cx="8415338" cy="171123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ample: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PhysicalObject </a:t>
            </a:r>
            <a:r>
              <a:rPr lang="en-US" dirty="0">
                <a:solidFill>
                  <a:schemeClr val="tx1"/>
                </a:solidFill>
              </a:rPr>
              <a:t>would extend </a:t>
            </a:r>
            <a:r>
              <a:rPr lang="en-US" b="1" dirty="0">
                <a:solidFill>
                  <a:schemeClr val="tx1"/>
                </a:solidFill>
              </a:rPr>
              <a:t>object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LivingThing </a:t>
            </a:r>
            <a:r>
              <a:rPr lang="en-US" dirty="0">
                <a:solidFill>
                  <a:schemeClr val="tx1"/>
                </a:solidFill>
              </a:rPr>
              <a:t>would extend </a:t>
            </a:r>
            <a:r>
              <a:rPr lang="en-US" b="1" dirty="0">
                <a:solidFill>
                  <a:schemeClr val="tx1"/>
                </a:solidFill>
              </a:rPr>
              <a:t>Physical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heritance hierarchies provide an abstraction mechanism that allows the programmer to avoid reinventing the wheel or writing redundant code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644785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1: A Restricted Savings Ac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04635"/>
            <a:ext cx="8415338" cy="3040832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 = RestrictedSavingsAccount(“Ken”, “1001”, 500.0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accoun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Name: Ke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IN: 100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Balance: 500.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.getBalanc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500.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count in range(3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account.withdraw(10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.withdraw(5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No more withdrawals this month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.resetCounter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account.withdraw(50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4638841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o call a method in the parent class from within a method with the same name in a subclass: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592508" y="5334000"/>
            <a:ext cx="6019800" cy="263149"/>
          </a:xfrm>
        </p:spPr>
        <p:txBody>
          <a:bodyPr/>
          <a:lstStyle/>
          <a:p>
            <a:pPr marL="0" lvl="1" indent="0">
              <a:spcBef>
                <a:spcPts val="1200"/>
              </a:spcBef>
              <a:buClr>
                <a:schemeClr val="accent2"/>
              </a:buClr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lt;parent class name&gt;.&lt;method name&gt;(self, &lt;other arguments&gt;)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8169100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2: The Dealer and a Player in the Game of Blackjack (1 of 2)</a:t>
            </a:r>
          </a:p>
        </p:txBody>
      </p:sp>
      <p:pic>
        <p:nvPicPr>
          <p:cNvPr id="5" name="Picture 4" descr="Figure 9-6 The Classes in blackjack game application. The relationship between the classes in the blackjack game is as follows. A deck can have 0 to 52 cards. A blackjack has 1 deck, 1 player, and 1 dealer. The dealer is a subclass of the player. Both the player and the dealer are dependent on the card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682" y="1600200"/>
            <a:ext cx="5533644" cy="4433684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50136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2: The Dealer and a Player in the Game of Blackjack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384990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 object belonging to </a:t>
            </a:r>
            <a:r>
              <a:rPr lang="en-US" b="1" dirty="0">
                <a:solidFill>
                  <a:schemeClr val="tx1"/>
                </a:solidFill>
              </a:rPr>
              <a:t>Blackjack </a:t>
            </a:r>
            <a:r>
              <a:rPr lang="en-US" dirty="0">
                <a:solidFill>
                  <a:schemeClr val="tx1"/>
                </a:solidFill>
              </a:rPr>
              <a:t>class sets up the game and manages the interactions with us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46816" y="1988318"/>
            <a:ext cx="8415338" cy="4213846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rom blackjack import Blackjac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game = Blackjack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game.play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layer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 of Spades, 5 of Spade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7 points Dealer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5 of Heart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o you want a hit? [y/n]: 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layer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 of Spades, 5 of Spades, King of Heart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7 point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o you want a hit? [y/n]: n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aler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5 of Hearts, Queen of Hearts, 7 of Diamond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2 point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aler busts and you win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2410663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ymorph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0524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 subclass when two classes share a substantial amount of </a:t>
            </a:r>
            <a:r>
              <a:rPr lang="en-US" b="1" dirty="0">
                <a:solidFill>
                  <a:schemeClr val="tx1"/>
                </a:solidFill>
              </a:rPr>
              <a:t>abstract behavior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classes have similar sets of methods/operation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subclass usually adds something extra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two classes may have the same interfac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ne or more methods in subclass override the definitions of the same methods in the superclass to provide specialized versions of the abstract behavior</a:t>
            </a:r>
          </a:p>
          <a:p>
            <a:pPr lvl="2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Polymorphic methods </a:t>
            </a:r>
            <a:r>
              <a:rPr lang="en-US" dirty="0">
                <a:solidFill>
                  <a:schemeClr val="tx1"/>
                </a:solidFill>
              </a:rPr>
              <a:t>(e.g., the </a:t>
            </a:r>
            <a:r>
              <a:rPr lang="en-US" b="1" dirty="0">
                <a:solidFill>
                  <a:schemeClr val="tx1"/>
                </a:solidFill>
              </a:rPr>
              <a:t>__str__ </a:t>
            </a:r>
            <a:r>
              <a:rPr lang="en-US" dirty="0">
                <a:solidFill>
                  <a:schemeClr val="tx1"/>
                </a:solidFill>
              </a:rPr>
              <a:t>method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1130528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sts and Benefits of Object-Oriented Programming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602764"/>
          </a:xfrm>
        </p:spPr>
        <p:txBody>
          <a:bodyPr/>
          <a:lstStyle/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Imperative programming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ode consists of I/O, assignment, and control (selection/iteration) statements</a:t>
            </a:r>
          </a:p>
          <a:p>
            <a:pPr lvl="1"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oes not scale well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mprovement: Embedding sequences of imperative code in function definitions or subprograms</a:t>
            </a:r>
          </a:p>
          <a:p>
            <a:pPr lvl="1"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Procedural programming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Functional programming</a:t>
            </a:r>
            <a:r>
              <a:rPr lang="en-US" dirty="0">
                <a:solidFill>
                  <a:schemeClr val="tx1"/>
                </a:solidFill>
              </a:rPr>
              <a:t> views a program as a set of cooperating functions</a:t>
            </a:r>
          </a:p>
          <a:p>
            <a:pPr lvl="1"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No assignment statement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037855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88122"/>
            <a:ext cx="8026400" cy="732508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sts and Benefits of Object-Oriented Programming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606867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Functional programming does not conveniently model situations where data must change stat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bject-oriented programming attempts to control the complexity of a program while still modeling data that change their stat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ivides up data into units called objec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ell-designed objects decrease likelihood that system will break when changes are made within a componen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an be overused and abused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470197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irst Example: The Student Class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444812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course-management application needs to represent information about students in a cour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81000" y="2073064"/>
            <a:ext cx="8415338" cy="3979551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rom student import Stude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 = Student(“Maria”, 5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s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Name: Mari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Scores: 0 0 0 0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.setScore(1, 10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s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Name: Maria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Scores: 100 0 0 0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.getHighScor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.getAverag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2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.getScore(1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0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.getNam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'Maria'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9995136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1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38554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simple class definition consists of a header and a set of method definition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addition to methods, a class can also include instance variabl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onstructor or </a:t>
            </a:r>
            <a:r>
              <a:rPr lang="en-US" b="1" dirty="0">
                <a:solidFill>
                  <a:schemeClr val="tx1"/>
                </a:solidFill>
              </a:rPr>
              <a:t>__init__ </a:t>
            </a:r>
            <a:r>
              <a:rPr lang="en-US" dirty="0">
                <a:solidFill>
                  <a:schemeClr val="tx1"/>
                </a:solidFill>
              </a:rPr>
              <a:t>method is called when a class is instantiat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method contains a header and a bod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n instance variable is introduced and referenced like any other variable, but is always prefixed with </a:t>
            </a:r>
            <a:r>
              <a:rPr lang="en-US" b="1" dirty="0">
                <a:solidFill>
                  <a:schemeClr val="tx1"/>
                </a:solidFill>
              </a:rPr>
              <a:t>self</a:t>
            </a:r>
            <a:endParaRPr lang="en-US" dirty="0">
              <a:solidFill>
                <a:schemeClr val="tx1"/>
              </a:solidFill>
            </a:endParaRP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ome standard operators can be overloaded for use with new classes of objects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a program can no longer reference an object, it is considered dead and its storage is recycled by the garbage collector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94059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2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4299639"/>
          </a:xfrm>
        </p:spPr>
        <p:txBody>
          <a:bodyPr/>
          <a:lstStyle/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class variable is a name for a value that all instances of a class share in common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ickling is the process of converting an object to a form that can be saved to permanent file storage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try-except </a:t>
            </a:r>
            <a:r>
              <a:rPr lang="en-US" dirty="0">
                <a:solidFill>
                  <a:schemeClr val="tx1"/>
                </a:solidFill>
              </a:rPr>
              <a:t>statement is used to catch and handle exception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ost important features of OO programming: encapsulation, inheritance, and polymorphis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ncapsulation restricts access to an object’s data to users of the methods of its cla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heritance allows one class to pick up the attributes and behavior of another class for fre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olymorphism allows methods in several different classes to have the same headers</a:t>
            </a:r>
          </a:p>
          <a:p>
            <a:pPr>
              <a:lnSpc>
                <a:spcPct val="98000"/>
              </a:lnSpc>
              <a:spcBef>
                <a:spcPct val="1800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data model is a set of classes that are responsible for managing the data of a program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208913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irst Example: The Student Class (2 of 3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2688182"/>
              </p:ext>
            </p:extLst>
          </p:nvPr>
        </p:nvGraphicFramePr>
        <p:xfrm>
          <a:off x="1447800" y="1752600"/>
          <a:ext cx="6096000" cy="35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+mn-lt"/>
                        </a:rPr>
                        <a:t>Student 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  <a:latin typeface="+mn-lt"/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 = Student(name, number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a Student object with the given name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nd number of scores. Each score is initially 0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getName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student’s nam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getScore(i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student’s </a:t>
                      </a:r>
                      <a:r>
                        <a:rPr lang="en-US" sz="1400" b="0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 score, i must range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rom 1 through the number of scores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setScore(i, score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sets the student’s </a:t>
                      </a:r>
                      <a:r>
                        <a:rPr lang="en-US" sz="1400" b="0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 score to score, i must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nge from 1 through the number of scores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getAverage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student’s average scor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getHighScore(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turns the student’s highest score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s.__str</a:t>
                      </a:r>
                      <a:r>
                        <a:rPr lang="en-US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Courier New" panose="02070309020205020404" pitchFamily="49" charset="0"/>
                        </a:rPr>
                        <a:t>()__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+mn-lt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e as str(s). Returns a string representation</a:t>
                      </a:r>
                    </a:p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f the student’s information</a:t>
                      </a:r>
                      <a:endParaRPr lang="en-US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69670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irst Example: The Student Class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yntax of a simple class definition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381000" y="1896454"/>
            <a:ext cx="8415338" cy="1056058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lass &lt;class name&gt;(&lt;parent class name&gt;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lt;method definition−1&gt;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…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lt;method definition−n&gt;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81000" y="3107108"/>
            <a:ext cx="8415338" cy="1672766"/>
          </a:xfrm>
        </p:spPr>
        <p:txBody>
          <a:bodyPr/>
          <a:lstStyle/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lass name is a Python identifier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ypically capitaliz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ython classes are organized in a tree-like </a:t>
            </a:r>
            <a:r>
              <a:rPr lang="en-US" b="1" dirty="0">
                <a:solidFill>
                  <a:schemeClr val="tx1"/>
                </a:solidFill>
              </a:rPr>
              <a:t>class hierarchy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t the top, or root, of this tree is the </a:t>
            </a:r>
            <a:r>
              <a:rPr lang="en-US" b="1" dirty="0">
                <a:solidFill>
                  <a:schemeClr val="tx1"/>
                </a:solidFill>
              </a:rPr>
              <a:t>object</a:t>
            </a:r>
            <a:r>
              <a:rPr lang="en-US" dirty="0">
                <a:solidFill>
                  <a:schemeClr val="tx1"/>
                </a:solidFill>
              </a:rPr>
              <a:t> cla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ome terminology: </a:t>
            </a:r>
            <a:r>
              <a:rPr lang="en-US" b="1" dirty="0">
                <a:solidFill>
                  <a:schemeClr val="tx1"/>
                </a:solidFill>
              </a:rPr>
              <a:t>subclass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b="1" dirty="0">
                <a:solidFill>
                  <a:schemeClr val="tx1"/>
                </a:solidFill>
              </a:rPr>
              <a:t>parent clas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503126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c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2525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Docstrings can appear at three level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odul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Just after class header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o describe its purpos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fter each method header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erve same role as they do for function definitions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</a:rPr>
              <a:t>help(Student)</a:t>
            </a:r>
            <a:r>
              <a:rPr lang="en-US" dirty="0">
                <a:solidFill>
                  <a:schemeClr val="tx1"/>
                </a:solidFill>
              </a:rPr>
              <a:t> prints the documentation for the class and all of its method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825444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1249"/>
            <a:ext cx="8026400" cy="366254"/>
          </a:xfrm>
        </p:spPr>
        <p:txBody>
          <a:bodyPr/>
          <a:lstStyle/>
          <a:p>
            <a:r>
              <a:rPr lang="en-US" sz="2800" b="1" dirty="0">
                <a:solidFill>
                  <a:srgbClr val="007F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 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17779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Method definitions are indented below class header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Syntax of method definitions similar to function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Can have required and/or default arguments, return values, create/use temporary variable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Returns </a:t>
            </a:r>
            <a:r>
              <a:rPr lang="en-US" b="1" dirty="0">
                <a:solidFill>
                  <a:schemeClr val="tx1"/>
                </a:solidFill>
              </a:rPr>
              <a:t>None </a:t>
            </a:r>
            <a:r>
              <a:rPr lang="en-US" dirty="0">
                <a:solidFill>
                  <a:schemeClr val="tx1"/>
                </a:solidFill>
              </a:rPr>
              <a:t>when no </a:t>
            </a:r>
            <a:r>
              <a:rPr lang="en-US" b="1" dirty="0">
                <a:solidFill>
                  <a:schemeClr val="tx1"/>
                </a:solidFill>
              </a:rPr>
              <a:t>return </a:t>
            </a:r>
            <a:r>
              <a:rPr lang="en-US" dirty="0">
                <a:solidFill>
                  <a:schemeClr val="tx1"/>
                </a:solidFill>
              </a:rPr>
              <a:t>statement is us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ach method definition must include a first parameter named </a:t>
            </a:r>
            <a:r>
              <a:rPr lang="en-US" b="1" dirty="0">
                <a:solidFill>
                  <a:schemeClr val="tx1"/>
                </a:solidFill>
              </a:rPr>
              <a:t>self</a:t>
            </a:r>
            <a:endParaRPr lang="en-US" dirty="0">
              <a:solidFill>
                <a:schemeClr val="tx1"/>
              </a:solidFill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ample: </a:t>
            </a:r>
            <a:r>
              <a:rPr lang="en-US" b="1" dirty="0">
                <a:solidFill>
                  <a:schemeClr val="tx1"/>
                </a:solidFill>
              </a:rPr>
              <a:t>s.getScore(4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Binds the parameter </a:t>
            </a:r>
            <a:r>
              <a:rPr lang="en-US" b="1" dirty="0">
                <a:solidFill>
                  <a:schemeClr val="tx1"/>
                </a:solidFill>
              </a:rPr>
              <a:t>self </a:t>
            </a:r>
            <a:r>
              <a:rPr lang="en-US" dirty="0">
                <a:solidFill>
                  <a:schemeClr val="tx1"/>
                </a:solidFill>
              </a:rPr>
              <a:t>in the method </a:t>
            </a:r>
            <a:r>
              <a:rPr lang="en-US" b="1" dirty="0">
                <a:solidFill>
                  <a:schemeClr val="tx1"/>
                </a:solidFill>
              </a:rPr>
              <a:t>getScore </a:t>
            </a:r>
            <a:r>
              <a:rPr lang="en-US" dirty="0">
                <a:solidFill>
                  <a:schemeClr val="tx1"/>
                </a:solidFill>
              </a:rPr>
              <a:t>to the </a:t>
            </a:r>
            <a:r>
              <a:rPr lang="en-US" b="1" dirty="0">
                <a:solidFill>
                  <a:schemeClr val="tx1"/>
                </a:solidFill>
              </a:rPr>
              <a:t>Student </a:t>
            </a:r>
            <a:r>
              <a:rPr lang="en-US" dirty="0">
                <a:solidFill>
                  <a:schemeClr val="tx1"/>
                </a:solidFill>
              </a:rPr>
              <a:t>object referenced by the variable </a:t>
            </a:r>
            <a:r>
              <a:rPr lang="en-US" b="1" dirty="0">
                <a:solidFill>
                  <a:schemeClr val="tx1"/>
                </a:solidFill>
              </a:rPr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5563618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engage">
      <a:dk1>
        <a:srgbClr val="000000"/>
      </a:dk1>
      <a:lt1>
        <a:srgbClr val="FFFFFF"/>
      </a:lt1>
      <a:dk2>
        <a:srgbClr val="000000"/>
      </a:dk2>
      <a:lt2>
        <a:srgbClr val="AAAEB4"/>
      </a:lt2>
      <a:accent1>
        <a:srgbClr val="0D3857"/>
      </a:accent1>
      <a:accent2>
        <a:srgbClr val="055C91"/>
      </a:accent2>
      <a:accent3>
        <a:srgbClr val="81C0DA"/>
      </a:accent3>
      <a:accent4>
        <a:srgbClr val="B0D3DF"/>
      </a:accent4>
      <a:accent5>
        <a:srgbClr val="E0DCCD"/>
      </a:accent5>
      <a:accent6>
        <a:srgbClr val="7C7666"/>
      </a:accent6>
      <a:hlink>
        <a:srgbClr val="055C91"/>
      </a:hlink>
      <a:folHlink>
        <a:srgbClr val="81C0DA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08</TotalTime>
  <Words>7188</Words>
  <Application>Microsoft Office PowerPoint</Application>
  <PresentationFormat>On-screen Show (4:3)</PresentationFormat>
  <Paragraphs>668</Paragraphs>
  <Slides>5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7" baseType="lpstr">
      <vt:lpstr>Arial</vt:lpstr>
      <vt:lpstr>Calibri</vt:lpstr>
      <vt:lpstr>Calibri Light</vt:lpstr>
      <vt:lpstr>Courier New</vt:lpstr>
      <vt:lpstr>Office Theme</vt:lpstr>
      <vt:lpstr>Equation</vt:lpstr>
      <vt:lpstr>Fundamentals of Python: First Programs  Second Edition</vt:lpstr>
      <vt:lpstr>Objectives (1 of 2)</vt:lpstr>
      <vt:lpstr>Objectives (2 of 2)</vt:lpstr>
      <vt:lpstr>Getting Inside Objects and Classes</vt:lpstr>
      <vt:lpstr>A First Example: The Student Class (1 of 3)</vt:lpstr>
      <vt:lpstr>A First Example: The Student Class (2 of 3)</vt:lpstr>
      <vt:lpstr>A First Example: The Student Class (3 of 3)</vt:lpstr>
      <vt:lpstr>Docstrings</vt:lpstr>
      <vt:lpstr>Method Definitions</vt:lpstr>
      <vt:lpstr>The _init_ Method and Instance Variables</vt:lpstr>
      <vt:lpstr>The _str_ Method</vt:lpstr>
      <vt:lpstr>Accessors and Mutators</vt:lpstr>
      <vt:lpstr>The Lifetime of Objects (1 of 2)</vt:lpstr>
      <vt:lpstr>The Lifetime of Objects (2 of 2)</vt:lpstr>
      <vt:lpstr>Rules of Thumb for Defining a Simple Class</vt:lpstr>
      <vt:lpstr>Data-Modeling Examples</vt:lpstr>
      <vt:lpstr>Rational Numbers</vt:lpstr>
      <vt:lpstr>Rational Number Arithmetic and Operator Overloading (1 of 3)</vt:lpstr>
      <vt:lpstr>Rational Number Arithmetic and Operator Overloading (2 of 3)</vt:lpstr>
      <vt:lpstr>Rational Number Arithmetic and Operator Overloading (3 of 3)</vt:lpstr>
      <vt:lpstr>Comparison Methods</vt:lpstr>
      <vt:lpstr>Equality and the _eq_ Method</vt:lpstr>
      <vt:lpstr>Savings Accounts and Class Variables (1 of 4)</vt:lpstr>
      <vt:lpstr>Savings Accounts and Class Variables (2 of 4)</vt:lpstr>
      <vt:lpstr>Savings Accounts and Class Variables (3 of 4)</vt:lpstr>
      <vt:lpstr>Savings Accounts and Class Variables (4 of 4)</vt:lpstr>
      <vt:lpstr>Putting the Accounts into a Bank (1 of 3)</vt:lpstr>
      <vt:lpstr>Putting the Accounts into a Bank (2 of 3)</vt:lpstr>
      <vt:lpstr>Putting the Accounts into a Bank (3 of 3)</vt:lpstr>
      <vt:lpstr>Using pickle for Permanent Storage of Objects</vt:lpstr>
      <vt:lpstr>Input of Objects and the try-except Statement</vt:lpstr>
      <vt:lpstr>Playing Cards (1 of 4)</vt:lpstr>
      <vt:lpstr>Playing Cards (2 of 4)</vt:lpstr>
      <vt:lpstr>Playing Cards (3 of 4)</vt:lpstr>
      <vt:lpstr>Playing Cards (4 of 4)</vt:lpstr>
      <vt:lpstr>Building a New Data Structure: The Two-Dimensional Grid</vt:lpstr>
      <vt:lpstr>The Interface of the Grid Class (1 of 2)</vt:lpstr>
      <vt:lpstr>The Interface of the Grid Class (2 of 2)</vt:lpstr>
      <vt:lpstr>The Implementation of the Grid Class: Instance Variables for the Data</vt:lpstr>
      <vt:lpstr>The Implementation of the Grid Class: Subscript and Search</vt:lpstr>
      <vt:lpstr>Structuring Classes with Inheritance and Polymorphism</vt:lpstr>
      <vt:lpstr>Inheritance Hierarchies and Modeling (1 of 2)</vt:lpstr>
      <vt:lpstr>Inheritance Hierarchies and Modeling (2 of 2)</vt:lpstr>
      <vt:lpstr>Example 1: A Restricted Savings Account</vt:lpstr>
      <vt:lpstr>Example 2: The Dealer and a Player in the Game of Blackjack (1 of 2)</vt:lpstr>
      <vt:lpstr>Example 2: The Dealer and a Player in the Game of Blackjack (2 of 2)</vt:lpstr>
      <vt:lpstr>Polymorphic Methods</vt:lpstr>
      <vt:lpstr>The Costs and Benefits of Object-Oriented Programming (1 of 2)</vt:lpstr>
      <vt:lpstr>The Costs and Benefits of Object-Oriented Programming (2 of 2)</vt:lpstr>
      <vt:lpstr>Chapter Summary (1 of 2)</vt:lpstr>
      <vt:lpstr>Chapter Summary (2 of 2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Python: First Programs, 2e</dc:title>
  <dc:creator>Author</dc:creator>
  <cp:lastModifiedBy>Robert M. Kueper</cp:lastModifiedBy>
  <cp:revision>1040</cp:revision>
  <cp:lastPrinted>2010-11-12T17:54:40Z</cp:lastPrinted>
  <dcterms:created xsi:type="dcterms:W3CDTF">2007-02-15T20:50:52Z</dcterms:created>
  <dcterms:modified xsi:type="dcterms:W3CDTF">2020-07-30T15:0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732539425</vt:i4>
  </property>
  <property fmtid="{D5CDD505-2E9C-101B-9397-08002B2CF9AE}" pid="3" name="_NewReviewCycle">
    <vt:lpwstr/>
  </property>
  <property fmtid="{D5CDD505-2E9C-101B-9397-08002B2CF9AE}" pid="4" name="_EmailSubject">
    <vt:lpwstr>Cengage Branding/Accessibility </vt:lpwstr>
  </property>
  <property fmtid="{D5CDD505-2E9C-101B-9397-08002B2CF9AE}" pid="5" name="_AuthorEmail">
    <vt:lpwstr>maria.garguilo@cengage.com</vt:lpwstr>
  </property>
  <property fmtid="{D5CDD505-2E9C-101B-9397-08002B2CF9AE}" pid="6" name="_AuthorEmailDisplayName">
    <vt:lpwstr>Garguilo, Maria</vt:lpwstr>
  </property>
  <property fmtid="{D5CDD505-2E9C-101B-9397-08002B2CF9AE}" pid="7" name="_PreviousAdHocReviewCycleID">
    <vt:i4>1933890983</vt:i4>
  </property>
</Properties>
</file>